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BCE0EF" w14:textId="77777777" w:rsidR="00A665E9" w:rsidRPr="00A665E9" w:rsidRDefault="00A665E9" w:rsidP="00AF2797">
      <w:pPr>
        <w:tabs>
          <w:tab w:val="left" w:pos="6480"/>
        </w:tabs>
      </w:pPr>
      <w:bookmarkStart w:id="0" w:name="_GoBack"/>
      <w:bookmarkEnd w:id="0"/>
      <w:r>
        <w:t>Name: _________________</w:t>
      </w:r>
      <w:r w:rsidRPr="00A665E9">
        <w:t xml:space="preserve">___ </w:t>
      </w:r>
      <w:r w:rsidR="00AF2797">
        <w:br/>
      </w:r>
      <w:r w:rsidRPr="00A665E9">
        <w:t xml:space="preserve">Acc. Precalculus Conics Review </w:t>
      </w:r>
    </w:p>
    <w:p w14:paraId="270E13CE" w14:textId="77777777" w:rsidR="00A665E9" w:rsidRPr="00A665E9" w:rsidRDefault="00A665E9" w:rsidP="00A665E9">
      <w:r w:rsidRPr="00A665E9">
        <w:t xml:space="preserve">Find the standard form of the equation of the specified ellipse. </w:t>
      </w:r>
    </w:p>
    <w:p w14:paraId="621A9DA6" w14:textId="77777777" w:rsidR="00A665E9" w:rsidRPr="00A665E9" w:rsidRDefault="00AF2797" w:rsidP="00A665E9">
      <w:r>
        <w:t xml:space="preserve">  </w:t>
      </w:r>
      <w:r w:rsidR="00A665E9" w:rsidRPr="00A665E9">
        <w:t xml:space="preserve">1. Center: (2, -1); Vertex (2, ½), </w:t>
      </w:r>
      <w:r w:rsidR="00A665E9">
        <w:br/>
      </w:r>
      <w:r>
        <w:t xml:space="preserve">       </w:t>
      </w:r>
      <w:r w:rsidR="00A665E9" w:rsidRPr="00A665E9">
        <w:t xml:space="preserve">Minor axis has length of 2 </w:t>
      </w:r>
    </w:p>
    <w:p w14:paraId="321EE503" w14:textId="77777777" w:rsidR="00A665E9" w:rsidRPr="00A665E9" w:rsidRDefault="00AF2797" w:rsidP="00A665E9">
      <w:r>
        <w:t xml:space="preserve">  </w:t>
      </w:r>
      <w:r w:rsidR="00A665E9" w:rsidRPr="00A665E9">
        <w:t xml:space="preserve">2. Vertices: </w:t>
      </w:r>
      <w:proofErr w:type="gramStart"/>
      <w:r w:rsidR="00A665E9" w:rsidRPr="00A665E9">
        <w:t xml:space="preserve">( </w:t>
      </w:r>
      <w:r w:rsidR="00684F7A">
        <w:t>±</w:t>
      </w:r>
      <w:proofErr w:type="gramEnd"/>
      <w:r w:rsidR="00A665E9" w:rsidRPr="00A665E9">
        <w:t xml:space="preserve">5, 0) and eccentricity of </w:t>
      </w:r>
      <w:r w:rsidR="00A665E9">
        <w:t>3/5</w:t>
      </w:r>
    </w:p>
    <w:p w14:paraId="664479A8" w14:textId="77777777" w:rsidR="00A665E9" w:rsidRPr="00A665E9" w:rsidRDefault="00A665E9" w:rsidP="00A665E9">
      <w:r w:rsidRPr="00A665E9">
        <w:t xml:space="preserve">Find the center, vertices, foci, and eccentricity of the ellipse and sketch its graph. </w:t>
      </w:r>
    </w:p>
    <w:p w14:paraId="6BFC0C81" w14:textId="77777777" w:rsidR="00BB386C" w:rsidRDefault="00AF2797" w:rsidP="00A665E9">
      <w:r w:rsidRPr="00A665E9">
        <w:rPr>
          <w:noProof/>
        </w:rPr>
        <w:drawing>
          <wp:anchor distT="0" distB="0" distL="114300" distR="114300" simplePos="0" relativeHeight="251659264" behindDoc="1" locked="0" layoutInCell="1" allowOverlap="1" wp14:anchorId="2635805E" wp14:editId="6D8A6AD1">
            <wp:simplePos x="0" y="0"/>
            <wp:positionH relativeFrom="margin">
              <wp:align>left</wp:align>
            </wp:positionH>
            <wp:positionV relativeFrom="paragraph">
              <wp:posOffset>267411</wp:posOffset>
            </wp:positionV>
            <wp:extent cx="2210937" cy="2066324"/>
            <wp:effectExtent l="0" t="0" r="0" b="0"/>
            <wp:wrapTight wrapText="bothSides">
              <wp:wrapPolygon edited="0">
                <wp:start x="0" y="0"/>
                <wp:lineTo x="0" y="21308"/>
                <wp:lineTo x="21408" y="21308"/>
                <wp:lineTo x="2140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937" cy="2066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665E9" w:rsidRPr="00A665E9">
        <w:t xml:space="preserve">3. </w:t>
      </w:r>
      <w:r w:rsidR="00A665E9" w:rsidRPr="00A665E9">
        <w:rPr>
          <w:position w:val="-10"/>
        </w:rPr>
        <w:object w:dxaOrig="3280" w:dyaOrig="360" w14:anchorId="7230B7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pt;height:18pt" o:ole="">
            <v:imagedata r:id="rId10" o:title=""/>
          </v:shape>
          <o:OLEObject Type="Embed" ProgID="Equation.DSMT4" ShapeID="_x0000_i1025" DrawAspect="Content" ObjectID="_1633238772" r:id="rId11"/>
        </w:object>
      </w:r>
      <w:r w:rsidR="00A665E9">
        <w:t xml:space="preserve"> </w:t>
      </w:r>
    </w:p>
    <w:p w14:paraId="3F788EF9" w14:textId="77777777" w:rsidR="00A665E9" w:rsidRDefault="00A665E9" w:rsidP="00A665E9"/>
    <w:p w14:paraId="0F11C5B2" w14:textId="77777777" w:rsidR="00A665E9" w:rsidRDefault="00A665E9" w:rsidP="00A665E9">
      <w:pPr>
        <w:pStyle w:val="Default"/>
      </w:pPr>
    </w:p>
    <w:p w14:paraId="37D9EBF8" w14:textId="77777777" w:rsidR="00AF2797" w:rsidRDefault="00AF2797" w:rsidP="00A665E9"/>
    <w:p w14:paraId="3E3E6CAD" w14:textId="77777777" w:rsidR="00AF2797" w:rsidRDefault="00AF2797" w:rsidP="00A665E9"/>
    <w:p w14:paraId="7BDBEBAE" w14:textId="77777777" w:rsidR="00AF2797" w:rsidRDefault="00AF2797" w:rsidP="00A665E9"/>
    <w:p w14:paraId="3EED7350" w14:textId="77777777" w:rsidR="00AF2797" w:rsidRDefault="00AF2797" w:rsidP="00A665E9"/>
    <w:p w14:paraId="366D9CB4" w14:textId="77777777" w:rsidR="00AF2797" w:rsidRDefault="00AF2797" w:rsidP="00A665E9"/>
    <w:p w14:paraId="26217AA9" w14:textId="77777777" w:rsidR="00AF2797" w:rsidRDefault="00AF2797" w:rsidP="00A665E9"/>
    <w:p w14:paraId="6D6B73FE" w14:textId="77777777" w:rsidR="00A665E9" w:rsidRDefault="00A665E9" w:rsidP="00A665E9">
      <w:r>
        <w:t>Find the standard form of the equation of the specified hyperbola.</w:t>
      </w:r>
    </w:p>
    <w:p w14:paraId="4E4DC5DE" w14:textId="77777777" w:rsidR="00A665E9" w:rsidRDefault="00AF2797" w:rsidP="00A665E9">
      <w:pPr>
        <w:pStyle w:val="Default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A665E9">
        <w:rPr>
          <w:sz w:val="22"/>
          <w:szCs w:val="22"/>
        </w:rPr>
        <w:t xml:space="preserve">4. Vertices: (1, </w:t>
      </w:r>
      <w:r w:rsidR="00AF30E4">
        <w:t>±</w:t>
      </w:r>
      <w:r w:rsidR="00A665E9">
        <w:rPr>
          <w:sz w:val="22"/>
          <w:szCs w:val="22"/>
        </w:rPr>
        <w:t>2); Passes through the</w:t>
      </w:r>
      <w:r>
        <w:rPr>
          <w:sz w:val="22"/>
          <w:szCs w:val="22"/>
        </w:rPr>
        <w:br/>
        <w:t xml:space="preserve">      </w:t>
      </w:r>
      <w:r w:rsidR="00A665E9">
        <w:rPr>
          <w:sz w:val="22"/>
          <w:szCs w:val="22"/>
        </w:rPr>
        <w:t xml:space="preserve"> point (</w:t>
      </w:r>
      <w:proofErr w:type="gramStart"/>
      <w:r w:rsidR="00A665E9">
        <w:rPr>
          <w:sz w:val="22"/>
          <w:szCs w:val="22"/>
        </w:rPr>
        <w:t>0,</w:t>
      </w:r>
      <w:r w:rsidR="00A665E9">
        <w:rPr>
          <w:rFonts w:ascii="Cambria Math" w:hAnsi="Cambria Math" w:cs="Cambria Math"/>
          <w:sz w:val="22"/>
          <w:szCs w:val="22"/>
        </w:rPr>
        <w:t>√</w:t>
      </w:r>
      <w:proofErr w:type="gramEnd"/>
      <w:r w:rsidR="00A665E9">
        <w:rPr>
          <w:rFonts w:ascii="Cambria Math" w:hAnsi="Cambria Math" w:cs="Cambria Math"/>
          <w:sz w:val="22"/>
          <w:szCs w:val="22"/>
        </w:rPr>
        <w:t xml:space="preserve"> 5</w:t>
      </w:r>
      <w:r w:rsidR="00A665E9">
        <w:rPr>
          <w:sz w:val="22"/>
          <w:szCs w:val="22"/>
        </w:rPr>
        <w:t xml:space="preserve">) </w:t>
      </w:r>
    </w:p>
    <w:p w14:paraId="18ACB363" w14:textId="77777777" w:rsidR="00A665E9" w:rsidRDefault="00A665E9" w:rsidP="00A665E9">
      <w:pPr>
        <w:pStyle w:val="Default"/>
        <w:rPr>
          <w:rFonts w:cstheme="minorBidi"/>
          <w:color w:val="auto"/>
        </w:rPr>
      </w:pPr>
    </w:p>
    <w:p w14:paraId="346A995C" w14:textId="77777777" w:rsidR="00A665E9" w:rsidRDefault="00AF2797" w:rsidP="00A665E9">
      <w:pPr>
        <w:pStyle w:val="Default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A665E9">
        <w:rPr>
          <w:sz w:val="22"/>
          <w:szCs w:val="22"/>
        </w:rPr>
        <w:t xml:space="preserve">5. Vertices: (3, 0) &amp; (3,4); </w:t>
      </w:r>
    </w:p>
    <w:p w14:paraId="788A2154" w14:textId="77777777" w:rsidR="00A665E9" w:rsidRDefault="00AF2797" w:rsidP="00A665E9">
      <w:pPr>
        <w:pStyle w:val="Default"/>
      </w:pPr>
      <w:r>
        <w:rPr>
          <w:sz w:val="22"/>
          <w:szCs w:val="22"/>
        </w:rPr>
        <w:t xml:space="preserve">      </w:t>
      </w:r>
      <w:r w:rsidR="00A665E9">
        <w:rPr>
          <w:sz w:val="22"/>
          <w:szCs w:val="22"/>
        </w:rPr>
        <w:t xml:space="preserve">Asymptotes: </w:t>
      </w:r>
      <w:r w:rsidR="00A665E9" w:rsidRPr="00A665E9">
        <w:rPr>
          <w:position w:val="-24"/>
          <w:sz w:val="22"/>
          <w:szCs w:val="22"/>
        </w:rPr>
        <w:object w:dxaOrig="2260" w:dyaOrig="620" w14:anchorId="51FCB923">
          <v:shape id="_x0000_i1026" type="#_x0000_t75" style="width:113pt;height:31pt" o:ole="">
            <v:imagedata r:id="rId12" o:title=""/>
          </v:shape>
          <o:OLEObject Type="Embed" ProgID="Equation.DSMT4" ShapeID="_x0000_i1026" DrawAspect="Content" ObjectID="_1633238773" r:id="rId13"/>
        </w:object>
      </w:r>
      <w:r w:rsidR="00A665E9">
        <w:rPr>
          <w:sz w:val="22"/>
          <w:szCs w:val="22"/>
        </w:rPr>
        <w:t xml:space="preserve"> </w:t>
      </w:r>
    </w:p>
    <w:p w14:paraId="662D9B95" w14:textId="77777777" w:rsidR="00A665E9" w:rsidRDefault="00A665E9" w:rsidP="00A665E9">
      <w:pPr>
        <w:pStyle w:val="Default"/>
        <w:rPr>
          <w:sz w:val="22"/>
          <w:szCs w:val="22"/>
        </w:rPr>
      </w:pPr>
    </w:p>
    <w:p w14:paraId="7EB69DEF" w14:textId="77777777" w:rsidR="00A665E9" w:rsidRDefault="00AF2797" w:rsidP="00AF2797">
      <w:r>
        <w:t xml:space="preserve">6. </w:t>
      </w:r>
      <w:r w:rsidRPr="00A665E9">
        <w:rPr>
          <w:noProof/>
        </w:rPr>
        <w:drawing>
          <wp:anchor distT="0" distB="0" distL="114300" distR="114300" simplePos="0" relativeHeight="251658240" behindDoc="1" locked="0" layoutInCell="1" allowOverlap="1" wp14:anchorId="6757557F" wp14:editId="1C77C48D">
            <wp:simplePos x="0" y="0"/>
            <wp:positionH relativeFrom="margin">
              <wp:align>left</wp:align>
            </wp:positionH>
            <wp:positionV relativeFrom="paragraph">
              <wp:posOffset>642467</wp:posOffset>
            </wp:positionV>
            <wp:extent cx="2210435" cy="2066290"/>
            <wp:effectExtent l="0" t="0" r="0" b="0"/>
            <wp:wrapTight wrapText="bothSides">
              <wp:wrapPolygon edited="0">
                <wp:start x="0" y="0"/>
                <wp:lineTo x="0" y="21308"/>
                <wp:lineTo x="21408" y="21308"/>
                <wp:lineTo x="2140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665E9">
        <w:t>Find the center, vertices, foci, and equations of the asymptotes of the hyperbola and sketch its graph.</w:t>
      </w:r>
      <w:r>
        <w:t xml:space="preserve">         </w:t>
      </w:r>
      <w:r w:rsidR="00A665E9" w:rsidRPr="00A665E9">
        <w:rPr>
          <w:position w:val="-10"/>
        </w:rPr>
        <w:object w:dxaOrig="2920" w:dyaOrig="360" w14:anchorId="39BC1FC7">
          <v:shape id="_x0000_i1027" type="#_x0000_t75" style="width:145.5pt;height:18pt" o:ole="">
            <v:imagedata r:id="rId14" o:title=""/>
          </v:shape>
          <o:OLEObject Type="Embed" ProgID="Equation.DSMT4" ShapeID="_x0000_i1027" DrawAspect="Content" ObjectID="_1633238774" r:id="rId15"/>
        </w:object>
      </w:r>
      <w:r w:rsidR="00A665E9">
        <w:t xml:space="preserve"> </w:t>
      </w:r>
    </w:p>
    <w:p w14:paraId="3ED5CEDD" w14:textId="77777777" w:rsidR="00AF2797" w:rsidRDefault="00AF2797" w:rsidP="00AF2797"/>
    <w:p w14:paraId="2B6DC3A3" w14:textId="77777777" w:rsidR="00AF2797" w:rsidRDefault="00AF2797" w:rsidP="00AF2797"/>
    <w:p w14:paraId="2CF70567" w14:textId="77777777" w:rsidR="00AF2797" w:rsidRDefault="00AF2797" w:rsidP="00AF2797"/>
    <w:p w14:paraId="1B971B4F" w14:textId="77777777" w:rsidR="00AF2797" w:rsidRDefault="00AF2797" w:rsidP="00AF2797"/>
    <w:p w14:paraId="0EFF65D7" w14:textId="77777777" w:rsidR="00AF2797" w:rsidRDefault="00AF2797" w:rsidP="00AF2797"/>
    <w:p w14:paraId="76F2AF29" w14:textId="77777777" w:rsidR="00AF2797" w:rsidRDefault="00AF2797" w:rsidP="00AF2797"/>
    <w:p w14:paraId="5736B1BA" w14:textId="77777777" w:rsidR="00755DED" w:rsidRDefault="00755DED" w:rsidP="00AF2797"/>
    <w:p w14:paraId="684D13E5" w14:textId="77777777" w:rsidR="00AF2797" w:rsidRPr="00A665E9" w:rsidRDefault="00AF2797" w:rsidP="00AF2797">
      <w:pPr>
        <w:tabs>
          <w:tab w:val="left" w:pos="6480"/>
        </w:tabs>
      </w:pPr>
      <w:r>
        <w:t>Name: _________________</w:t>
      </w:r>
      <w:r w:rsidRPr="00A665E9">
        <w:t xml:space="preserve">___ </w:t>
      </w:r>
      <w:r>
        <w:br/>
      </w:r>
      <w:r w:rsidRPr="00A665E9">
        <w:t xml:space="preserve">Acc. Precalculus Conics Review </w:t>
      </w:r>
    </w:p>
    <w:p w14:paraId="70012489" w14:textId="77777777" w:rsidR="00AF2797" w:rsidRPr="00A665E9" w:rsidRDefault="00AF2797" w:rsidP="00AF2797">
      <w:r w:rsidRPr="00A665E9">
        <w:t xml:space="preserve">Find the standard form of the equation of the specified ellipse. </w:t>
      </w:r>
    </w:p>
    <w:p w14:paraId="76E38EA2" w14:textId="77777777" w:rsidR="00AF2797" w:rsidRPr="00A665E9" w:rsidRDefault="00AF2797" w:rsidP="00AF2797">
      <w:r>
        <w:t xml:space="preserve">  </w:t>
      </w:r>
      <w:r w:rsidRPr="00A665E9">
        <w:t xml:space="preserve">1. Center: (2, -1); Vertex (2, ½), </w:t>
      </w:r>
      <w:r>
        <w:br/>
        <w:t xml:space="preserve">       </w:t>
      </w:r>
      <w:r w:rsidRPr="00A665E9">
        <w:t xml:space="preserve">Minor axis has length of 2 </w:t>
      </w:r>
    </w:p>
    <w:p w14:paraId="12E3C83A" w14:textId="77777777" w:rsidR="00AF2797" w:rsidRPr="00A665E9" w:rsidRDefault="00AF2797" w:rsidP="00AF2797">
      <w:r>
        <w:t xml:space="preserve">  </w:t>
      </w:r>
      <w:r w:rsidRPr="00A665E9">
        <w:t>2. Vertices: (</w:t>
      </w:r>
      <w:r w:rsidR="00684F7A">
        <w:t>±</w:t>
      </w:r>
      <w:r w:rsidRPr="00A665E9">
        <w:t xml:space="preserve">5, 0) and eccentricity of </w:t>
      </w:r>
      <w:r>
        <w:t>3/5</w:t>
      </w:r>
    </w:p>
    <w:p w14:paraId="478517C9" w14:textId="77777777" w:rsidR="00AF2797" w:rsidRPr="00A665E9" w:rsidRDefault="00AF2797" w:rsidP="00AF2797">
      <w:r w:rsidRPr="00A665E9">
        <w:t xml:space="preserve">Find the center, vertices, foci, and eccentricity of the ellipse and sketch its graph. </w:t>
      </w:r>
    </w:p>
    <w:p w14:paraId="57EE5522" w14:textId="77777777" w:rsidR="00AF2797" w:rsidRDefault="00AF2797" w:rsidP="00AF2797">
      <w:r w:rsidRPr="00A665E9">
        <w:rPr>
          <w:noProof/>
        </w:rPr>
        <w:drawing>
          <wp:anchor distT="0" distB="0" distL="114300" distR="114300" simplePos="0" relativeHeight="251664384" behindDoc="1" locked="0" layoutInCell="1" allowOverlap="1" wp14:anchorId="011BE4DF" wp14:editId="2627EEBE">
            <wp:simplePos x="0" y="0"/>
            <wp:positionH relativeFrom="column">
              <wp:align>left</wp:align>
            </wp:positionH>
            <wp:positionV relativeFrom="paragraph">
              <wp:posOffset>244170</wp:posOffset>
            </wp:positionV>
            <wp:extent cx="2210937" cy="2066324"/>
            <wp:effectExtent l="0" t="0" r="0" b="0"/>
            <wp:wrapTight wrapText="bothSides">
              <wp:wrapPolygon edited="0">
                <wp:start x="0" y="0"/>
                <wp:lineTo x="0" y="21308"/>
                <wp:lineTo x="21408" y="21308"/>
                <wp:lineTo x="21408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937" cy="2066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665E9">
        <w:rPr>
          <w:noProof/>
        </w:rPr>
        <w:drawing>
          <wp:anchor distT="0" distB="0" distL="114300" distR="114300" simplePos="0" relativeHeight="251662336" behindDoc="1" locked="0" layoutInCell="1" allowOverlap="1" wp14:anchorId="64FEBD8C" wp14:editId="1BBA96FD">
            <wp:simplePos x="0" y="0"/>
            <wp:positionH relativeFrom="margin">
              <wp:align>left</wp:align>
            </wp:positionH>
            <wp:positionV relativeFrom="paragraph">
              <wp:posOffset>267411</wp:posOffset>
            </wp:positionV>
            <wp:extent cx="2210937" cy="2066324"/>
            <wp:effectExtent l="0" t="0" r="0" b="0"/>
            <wp:wrapTight wrapText="bothSides">
              <wp:wrapPolygon edited="0">
                <wp:start x="0" y="0"/>
                <wp:lineTo x="0" y="21308"/>
                <wp:lineTo x="21408" y="21308"/>
                <wp:lineTo x="2140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937" cy="2066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665E9">
        <w:t xml:space="preserve">3. </w:t>
      </w:r>
      <w:r w:rsidRPr="00A665E9">
        <w:rPr>
          <w:position w:val="-10"/>
        </w:rPr>
        <w:object w:dxaOrig="3280" w:dyaOrig="360" w14:anchorId="603F3216">
          <v:shape id="_x0000_i1028" type="#_x0000_t75" style="width:164pt;height:18pt" o:ole="">
            <v:imagedata r:id="rId10" o:title=""/>
          </v:shape>
          <o:OLEObject Type="Embed" ProgID="Equation.DSMT4" ShapeID="_x0000_i1028" DrawAspect="Content" ObjectID="_1633238775" r:id="rId16"/>
        </w:object>
      </w:r>
      <w:r>
        <w:t xml:space="preserve"> </w:t>
      </w:r>
    </w:p>
    <w:p w14:paraId="6D44CE65" w14:textId="77777777" w:rsidR="00AF2797" w:rsidRDefault="00AF2797" w:rsidP="00AF2797"/>
    <w:p w14:paraId="03AED8C1" w14:textId="77777777" w:rsidR="00AF2797" w:rsidRDefault="00AF2797" w:rsidP="00AF2797">
      <w:pPr>
        <w:pStyle w:val="Default"/>
      </w:pPr>
    </w:p>
    <w:p w14:paraId="65BE127E" w14:textId="77777777" w:rsidR="00AF2797" w:rsidRDefault="00AF2797" w:rsidP="00AF2797"/>
    <w:p w14:paraId="47D85652" w14:textId="77777777" w:rsidR="00AF2797" w:rsidRDefault="00AF2797" w:rsidP="00AF2797"/>
    <w:p w14:paraId="51746CDE" w14:textId="77777777" w:rsidR="00AF2797" w:rsidRDefault="00AF2797" w:rsidP="00AF2797"/>
    <w:p w14:paraId="7A815BC2" w14:textId="77777777" w:rsidR="00AF2797" w:rsidRDefault="00AF2797" w:rsidP="00AF2797"/>
    <w:p w14:paraId="4FAA1CE2" w14:textId="77777777" w:rsidR="00AF2797" w:rsidRDefault="00AF2797" w:rsidP="00AF2797"/>
    <w:p w14:paraId="4C22EA3C" w14:textId="77777777" w:rsidR="00AF2797" w:rsidRDefault="00AF2797" w:rsidP="00AF2797"/>
    <w:p w14:paraId="7280DB5B" w14:textId="77777777" w:rsidR="00AF2797" w:rsidRDefault="00AF2797" w:rsidP="00AF2797">
      <w:r>
        <w:t>Find the standard form of the equation of the specified hyperbola.</w:t>
      </w:r>
    </w:p>
    <w:p w14:paraId="546C30E9" w14:textId="77777777" w:rsidR="00AF2797" w:rsidRDefault="00AF2797" w:rsidP="00AF2797">
      <w:pPr>
        <w:pStyle w:val="Default"/>
        <w:rPr>
          <w:sz w:val="22"/>
          <w:szCs w:val="22"/>
        </w:rPr>
      </w:pPr>
      <w:r>
        <w:rPr>
          <w:sz w:val="22"/>
          <w:szCs w:val="22"/>
        </w:rPr>
        <w:t xml:space="preserve">  4. Vertices: (1, </w:t>
      </w:r>
      <w:r w:rsidR="00AF30E4">
        <w:t>±</w:t>
      </w:r>
      <w:r>
        <w:rPr>
          <w:sz w:val="22"/>
          <w:szCs w:val="22"/>
        </w:rPr>
        <w:t>2); Passes through the</w:t>
      </w:r>
      <w:r>
        <w:rPr>
          <w:sz w:val="22"/>
          <w:szCs w:val="22"/>
        </w:rPr>
        <w:br/>
        <w:t xml:space="preserve">      point (0,</w:t>
      </w:r>
      <w:r>
        <w:rPr>
          <w:rFonts w:ascii="Cambria Math" w:hAnsi="Cambria Math" w:cs="Cambria Math"/>
          <w:sz w:val="22"/>
          <w:szCs w:val="22"/>
        </w:rPr>
        <w:t>√ 5</w:t>
      </w:r>
      <w:r>
        <w:rPr>
          <w:sz w:val="22"/>
          <w:szCs w:val="22"/>
        </w:rPr>
        <w:t xml:space="preserve">) </w:t>
      </w:r>
    </w:p>
    <w:p w14:paraId="559D486A" w14:textId="77777777" w:rsidR="00AF2797" w:rsidRDefault="00AF2797" w:rsidP="00AF2797">
      <w:pPr>
        <w:pStyle w:val="Default"/>
        <w:rPr>
          <w:rFonts w:cstheme="minorBidi"/>
          <w:color w:val="auto"/>
        </w:rPr>
      </w:pPr>
    </w:p>
    <w:p w14:paraId="0DEFE852" w14:textId="77777777" w:rsidR="00AF2797" w:rsidRDefault="00AF2797" w:rsidP="00AF2797">
      <w:pPr>
        <w:pStyle w:val="Default"/>
        <w:rPr>
          <w:sz w:val="22"/>
          <w:szCs w:val="22"/>
        </w:rPr>
      </w:pPr>
      <w:r>
        <w:rPr>
          <w:sz w:val="22"/>
          <w:szCs w:val="22"/>
        </w:rPr>
        <w:t xml:space="preserve">  5. Vertices: (3, 0) &amp; (3,4); </w:t>
      </w:r>
    </w:p>
    <w:p w14:paraId="47B05526" w14:textId="77777777" w:rsidR="00AF2797" w:rsidRDefault="00AF2797" w:rsidP="00AF2797">
      <w:pPr>
        <w:pStyle w:val="Default"/>
      </w:pPr>
      <w:r>
        <w:rPr>
          <w:sz w:val="22"/>
          <w:szCs w:val="22"/>
        </w:rPr>
        <w:t xml:space="preserve">       Asymptotes: </w:t>
      </w:r>
      <w:r w:rsidRPr="00A665E9">
        <w:rPr>
          <w:position w:val="-24"/>
          <w:sz w:val="22"/>
          <w:szCs w:val="22"/>
        </w:rPr>
        <w:object w:dxaOrig="2260" w:dyaOrig="620" w14:anchorId="73716F73">
          <v:shape id="_x0000_i1029" type="#_x0000_t75" style="width:113pt;height:31pt" o:ole="">
            <v:imagedata r:id="rId12" o:title=""/>
          </v:shape>
          <o:OLEObject Type="Embed" ProgID="Equation.DSMT4" ShapeID="_x0000_i1029" DrawAspect="Content" ObjectID="_1633238776" r:id="rId17"/>
        </w:object>
      </w:r>
      <w:r>
        <w:rPr>
          <w:sz w:val="22"/>
          <w:szCs w:val="22"/>
        </w:rPr>
        <w:t xml:space="preserve"> </w:t>
      </w:r>
    </w:p>
    <w:p w14:paraId="52BF77F5" w14:textId="77777777" w:rsidR="00AF2797" w:rsidRDefault="00AF2797" w:rsidP="00AF2797">
      <w:pPr>
        <w:pStyle w:val="Default"/>
        <w:rPr>
          <w:sz w:val="22"/>
          <w:szCs w:val="22"/>
        </w:rPr>
      </w:pPr>
    </w:p>
    <w:p w14:paraId="1669D417" w14:textId="77777777" w:rsidR="00AF2797" w:rsidRDefault="00AF2797" w:rsidP="00AF2797">
      <w:r>
        <w:t xml:space="preserve">6. </w:t>
      </w:r>
      <w:r w:rsidRPr="00A665E9">
        <w:rPr>
          <w:noProof/>
        </w:rPr>
        <w:drawing>
          <wp:anchor distT="0" distB="0" distL="114300" distR="114300" simplePos="0" relativeHeight="251666432" behindDoc="1" locked="0" layoutInCell="1" allowOverlap="1" wp14:anchorId="61CD7979" wp14:editId="22BA09F9">
            <wp:simplePos x="0" y="0"/>
            <wp:positionH relativeFrom="column">
              <wp:align>left</wp:align>
            </wp:positionH>
            <wp:positionV relativeFrom="paragraph">
              <wp:posOffset>642290</wp:posOffset>
            </wp:positionV>
            <wp:extent cx="2210435" cy="2066290"/>
            <wp:effectExtent l="0" t="0" r="0" b="0"/>
            <wp:wrapTight wrapText="bothSides">
              <wp:wrapPolygon edited="0">
                <wp:start x="0" y="0"/>
                <wp:lineTo x="0" y="21308"/>
                <wp:lineTo x="21408" y="21308"/>
                <wp:lineTo x="21408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A665E9">
        <w:rPr>
          <w:noProof/>
        </w:rPr>
        <w:drawing>
          <wp:anchor distT="0" distB="0" distL="114300" distR="114300" simplePos="0" relativeHeight="251661312" behindDoc="1" locked="0" layoutInCell="1" allowOverlap="1" wp14:anchorId="561D6854" wp14:editId="4138344F">
            <wp:simplePos x="0" y="0"/>
            <wp:positionH relativeFrom="margin">
              <wp:align>left</wp:align>
            </wp:positionH>
            <wp:positionV relativeFrom="paragraph">
              <wp:posOffset>642467</wp:posOffset>
            </wp:positionV>
            <wp:extent cx="2210435" cy="2066290"/>
            <wp:effectExtent l="0" t="0" r="0" b="0"/>
            <wp:wrapTight wrapText="bothSides">
              <wp:wrapPolygon edited="0">
                <wp:start x="0" y="0"/>
                <wp:lineTo x="0" y="21308"/>
                <wp:lineTo x="21408" y="21308"/>
                <wp:lineTo x="21408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435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Find the center, vertices, foci, and equations of the asymptotes of the hyperbola and sketch its graph.         </w:t>
      </w:r>
      <w:r w:rsidRPr="00A665E9">
        <w:rPr>
          <w:position w:val="-10"/>
        </w:rPr>
        <w:object w:dxaOrig="2920" w:dyaOrig="360" w14:anchorId="243B93B7">
          <v:shape id="_x0000_i1030" type="#_x0000_t75" style="width:145.5pt;height:18pt" o:ole="">
            <v:imagedata r:id="rId14" o:title=""/>
          </v:shape>
          <o:OLEObject Type="Embed" ProgID="Equation.DSMT4" ShapeID="_x0000_i1030" DrawAspect="Content" ObjectID="_1633238777" r:id="rId18"/>
        </w:object>
      </w:r>
      <w:r>
        <w:t xml:space="preserve"> </w:t>
      </w:r>
    </w:p>
    <w:p w14:paraId="74FA20E9" w14:textId="77777777" w:rsidR="00755DED" w:rsidRDefault="00755DED" w:rsidP="00AF2797"/>
    <w:p w14:paraId="3ACD9171" w14:textId="77777777" w:rsidR="00755DED" w:rsidRDefault="00755DED" w:rsidP="00AF2797"/>
    <w:p w14:paraId="7B516D32" w14:textId="77777777" w:rsidR="00755DED" w:rsidRDefault="00755DED" w:rsidP="00AF2797"/>
    <w:p w14:paraId="7DD70C80" w14:textId="77777777" w:rsidR="00755DED" w:rsidRDefault="00755DED" w:rsidP="00AF2797"/>
    <w:p w14:paraId="3E0775B9" w14:textId="77777777" w:rsidR="00755DED" w:rsidRDefault="00755DED" w:rsidP="00AF2797"/>
    <w:p w14:paraId="3F3C1159" w14:textId="77777777" w:rsidR="00755DED" w:rsidRDefault="00755DED" w:rsidP="00AF2797"/>
    <w:p w14:paraId="7E7266AF" w14:textId="77777777" w:rsidR="00755DED" w:rsidRDefault="00755DED" w:rsidP="00AF2797"/>
    <w:p w14:paraId="05DA423C" w14:textId="77777777" w:rsidR="00755DED" w:rsidRDefault="00755DED" w:rsidP="00AF2797">
      <w:r>
        <w:lastRenderedPageBreak/>
        <w:t xml:space="preserve">7. Know and be able to explain/use the definition of all 4 conic sections. </w:t>
      </w:r>
    </w:p>
    <w:p w14:paraId="212BB89D" w14:textId="77777777" w:rsidR="00755DED" w:rsidRDefault="00755DED" w:rsidP="00AF2797"/>
    <w:p w14:paraId="25561715" w14:textId="77777777" w:rsidR="00755DED" w:rsidRDefault="00755DED" w:rsidP="00AF2797"/>
    <w:p w14:paraId="72C0555F" w14:textId="77777777" w:rsidR="00755DED" w:rsidRDefault="00755DED" w:rsidP="00AF2797"/>
    <w:p w14:paraId="5798080F" w14:textId="77777777" w:rsidR="00755DED" w:rsidRDefault="00755DED" w:rsidP="00AF2797"/>
    <w:p w14:paraId="7E7A0CAD" w14:textId="77777777" w:rsidR="00755DED" w:rsidRDefault="00755DED" w:rsidP="00AF2797"/>
    <w:p w14:paraId="2B4531E6" w14:textId="77777777" w:rsidR="00755DED" w:rsidRDefault="00755DED" w:rsidP="00AF2797"/>
    <w:p w14:paraId="18981182" w14:textId="77777777" w:rsidR="00755DED" w:rsidRDefault="00755DED" w:rsidP="00AF2797"/>
    <w:p w14:paraId="1CE4709C" w14:textId="77777777" w:rsidR="00755DED" w:rsidRDefault="00755DED" w:rsidP="00AF2797"/>
    <w:p w14:paraId="02C0D5FC" w14:textId="77777777" w:rsidR="00755DED" w:rsidRDefault="00755DED" w:rsidP="00AF2797"/>
    <w:p w14:paraId="3ADDD8B3" w14:textId="77777777" w:rsidR="00755DED" w:rsidRDefault="00755DED" w:rsidP="00AF2797"/>
    <w:p w14:paraId="6BCF0EB0" w14:textId="77777777" w:rsidR="00755DED" w:rsidRDefault="00755DED" w:rsidP="00AF2797"/>
    <w:p w14:paraId="0173679C" w14:textId="77777777" w:rsidR="00755DED" w:rsidRDefault="00755DED" w:rsidP="00AF2797"/>
    <w:p w14:paraId="435A6DEA" w14:textId="77777777" w:rsidR="00755DED" w:rsidRDefault="00755DED" w:rsidP="00AF2797"/>
    <w:p w14:paraId="7F378438" w14:textId="77777777" w:rsidR="00755DED" w:rsidRDefault="00755DED" w:rsidP="00AF2797"/>
    <w:p w14:paraId="0FD85853" w14:textId="77777777" w:rsidR="00755DED" w:rsidRDefault="00755DED" w:rsidP="00AF2797"/>
    <w:p w14:paraId="79C124EA" w14:textId="77777777" w:rsidR="00755DED" w:rsidRDefault="00755DED" w:rsidP="00AF2797"/>
    <w:p w14:paraId="01B23121" w14:textId="77777777" w:rsidR="00755DED" w:rsidRDefault="00755DED" w:rsidP="00AF2797"/>
    <w:p w14:paraId="2C1365E1" w14:textId="77777777" w:rsidR="00755DED" w:rsidRDefault="00755DED" w:rsidP="00AF2797"/>
    <w:p w14:paraId="7F3826A1" w14:textId="77777777" w:rsidR="00755DED" w:rsidRDefault="00755DED" w:rsidP="00AF2797"/>
    <w:p w14:paraId="282EE0AE" w14:textId="77777777" w:rsidR="00755DED" w:rsidRDefault="00755DED" w:rsidP="00AF2797"/>
    <w:p w14:paraId="296E4629" w14:textId="77777777" w:rsidR="00755DED" w:rsidRDefault="00755DED" w:rsidP="00AF2797"/>
    <w:p w14:paraId="0686494C" w14:textId="77777777" w:rsidR="00755DED" w:rsidRDefault="00755DED" w:rsidP="00AF2797"/>
    <w:p w14:paraId="68B69723" w14:textId="77777777" w:rsidR="00755DED" w:rsidRDefault="00755DED" w:rsidP="00AF2797"/>
    <w:p w14:paraId="3FD11233" w14:textId="77777777" w:rsidR="00755DED" w:rsidRDefault="00755DED" w:rsidP="00AF2797"/>
    <w:p w14:paraId="52B40B5D" w14:textId="77777777" w:rsidR="00755DED" w:rsidRDefault="00755DED" w:rsidP="00AF2797"/>
    <w:p w14:paraId="6024CAA5" w14:textId="77777777" w:rsidR="00755DED" w:rsidRDefault="00755DED" w:rsidP="00AF2797"/>
    <w:p w14:paraId="7E7F104D" w14:textId="77777777" w:rsidR="00755DED" w:rsidRDefault="00755DED" w:rsidP="00AF2797"/>
    <w:p w14:paraId="6BA15D8B" w14:textId="77777777" w:rsidR="00755DED" w:rsidRDefault="00755DED" w:rsidP="00AF2797"/>
    <w:p w14:paraId="288E9C34" w14:textId="77777777" w:rsidR="00755DED" w:rsidRDefault="00755DED" w:rsidP="00AF2797"/>
    <w:p w14:paraId="020B305D" w14:textId="77777777" w:rsidR="00755DED" w:rsidRDefault="00755DED" w:rsidP="00AF2797"/>
    <w:p w14:paraId="024B1F7A" w14:textId="77777777" w:rsidR="00755DED" w:rsidRDefault="00755DED" w:rsidP="00AF2797">
      <w:r>
        <w:t xml:space="preserve">7. Know and be able to explain/use the definition of all 4 conic sections. </w:t>
      </w:r>
    </w:p>
    <w:p w14:paraId="17034DF0" w14:textId="77777777" w:rsidR="00AF2797" w:rsidRDefault="00AF2797" w:rsidP="00AF2797">
      <w:pPr>
        <w:pStyle w:val="Default"/>
        <w:rPr>
          <w:sz w:val="22"/>
          <w:szCs w:val="22"/>
        </w:rPr>
      </w:pPr>
    </w:p>
    <w:p w14:paraId="74D1A6A7" w14:textId="77777777" w:rsidR="00AF2797" w:rsidRDefault="00AF2797" w:rsidP="00AF2797"/>
    <w:p w14:paraId="29F34F45" w14:textId="77777777" w:rsidR="00AF2797" w:rsidRDefault="00AF2797" w:rsidP="00AF2797"/>
    <w:p w14:paraId="7634E267" w14:textId="77777777" w:rsidR="00A665E9" w:rsidRDefault="00A665E9" w:rsidP="00A665E9">
      <w:pPr>
        <w:pStyle w:val="Default"/>
        <w:rPr>
          <w:sz w:val="22"/>
          <w:szCs w:val="22"/>
        </w:rPr>
      </w:pPr>
    </w:p>
    <w:p w14:paraId="65DE8F8A" w14:textId="77777777" w:rsidR="00A665E9" w:rsidRDefault="00A665E9" w:rsidP="00A665E9"/>
    <w:sectPr w:rsidR="00A665E9" w:rsidSect="00A665E9">
      <w:pgSz w:w="12240" w:h="15840"/>
      <w:pgMar w:top="720" w:right="720" w:bottom="720" w:left="1080" w:header="720" w:footer="720" w:gutter="0"/>
      <w:cols w:num="2" w:space="180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8226805" w14:textId="77777777" w:rsidR="00755DED" w:rsidRDefault="00755DED" w:rsidP="00755DED">
      <w:pPr>
        <w:spacing w:after="0" w:line="240" w:lineRule="auto"/>
      </w:pPr>
      <w:r>
        <w:separator/>
      </w:r>
    </w:p>
  </w:endnote>
  <w:endnote w:type="continuationSeparator" w:id="0">
    <w:p w14:paraId="4AD3BF83" w14:textId="77777777" w:rsidR="00755DED" w:rsidRDefault="00755DED" w:rsidP="00755D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35826E" w14:textId="77777777" w:rsidR="00755DED" w:rsidRDefault="00755DED" w:rsidP="00755DED">
      <w:pPr>
        <w:spacing w:after="0" w:line="240" w:lineRule="auto"/>
      </w:pPr>
      <w:r>
        <w:separator/>
      </w:r>
    </w:p>
  </w:footnote>
  <w:footnote w:type="continuationSeparator" w:id="0">
    <w:p w14:paraId="2B12D84E" w14:textId="77777777" w:rsidR="00755DED" w:rsidRDefault="00755DED" w:rsidP="00755DE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665E9"/>
    <w:rsid w:val="0018728C"/>
    <w:rsid w:val="00684F7A"/>
    <w:rsid w:val="00755DED"/>
    <w:rsid w:val="00A34AFD"/>
    <w:rsid w:val="00A665E9"/>
    <w:rsid w:val="00AF2797"/>
    <w:rsid w:val="00AF30E4"/>
    <w:rsid w:val="00BB386C"/>
    <w:rsid w:val="00CA271E"/>
    <w:rsid w:val="00D16E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069D5F4F"/>
  <w15:chartTrackingRefBased/>
  <w15:docId w15:val="{370F1119-CDAF-429F-BDC4-BD4A20BCA0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A665E9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84F7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84F7A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55D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55DED"/>
  </w:style>
  <w:style w:type="paragraph" w:styleId="Footer">
    <w:name w:val="footer"/>
    <w:basedOn w:val="Normal"/>
    <w:link w:val="FooterChar"/>
    <w:uiPriority w:val="99"/>
    <w:unhideWhenUsed/>
    <w:rsid w:val="00755DE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55DE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e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023A819-8F38-494B-85EC-3E60EDBF169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EEB036B-1DBA-4FAC-9CAF-4BB2BF98392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38AF2A5-37EF-4B82-9742-B3C4AFA2B2E9}">
  <ds:schemaRefs>
    <ds:schemaRef ds:uri="http://schemas.microsoft.com/office/2006/documentManagement/types"/>
    <ds:schemaRef ds:uri="http://www.w3.org/XML/1998/namespace"/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openxmlformats.org/package/2006/metadata/core-properties"/>
    <ds:schemaRef ds:uri="0e806270-d121-4cfa-8b9b-1627ac8bf0dd"/>
    <ds:schemaRef ds:uri="http://purl.org/dc/dcmitype/"/>
    <ds:schemaRef ds:uri="83c86a63-cfa1-41ab-9d88-bd294eaf28f2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8</Words>
  <Characters>141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a Grier</dc:creator>
  <cp:keywords/>
  <dc:description/>
  <cp:lastModifiedBy>Sarah Denbesten</cp:lastModifiedBy>
  <cp:revision>2</cp:revision>
  <cp:lastPrinted>2017-04-12T19:24:00Z</cp:lastPrinted>
  <dcterms:created xsi:type="dcterms:W3CDTF">2019-10-22T12:40:00Z</dcterms:created>
  <dcterms:modified xsi:type="dcterms:W3CDTF">2019-10-22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C8EBAAB79ACCC74BB7EF086B3AE90D65</vt:lpwstr>
  </property>
</Properties>
</file>